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5A4A" w:rsidRPr="00045A4A" w:rsidRDefault="00045A4A" w:rsidP="00045A4A">
      <w:pPr>
        <w:keepNext/>
        <w:keepLines/>
        <w:pageBreakBefore/>
        <w:spacing w:before="120" w:after="40" w:line="360" w:lineRule="auto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pacing w:val="40"/>
          <w:sz w:val="36"/>
          <w:szCs w:val="28"/>
        </w:rPr>
      </w:pPr>
      <w:r w:rsidRPr="00045A4A">
        <w:rPr>
          <w:rFonts w:ascii="Cambria" w:eastAsia="Times New Roman" w:hAnsi="Cambria" w:cs="Times New Roman"/>
          <w:b/>
          <w:bCs/>
          <w:color w:val="365F91"/>
          <w:spacing w:val="40"/>
          <w:sz w:val="36"/>
          <w:szCs w:val="28"/>
        </w:rPr>
        <w:t>Gravitační síla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Vyjádři jinými slovy pojem gravitace:</w:t>
      </w:r>
    </w:p>
    <w:p w:rsidR="00045A4A" w:rsidRPr="00045A4A" w:rsidRDefault="00045A4A" w:rsidP="00045A4A">
      <w:pPr>
        <w:spacing w:line="360" w:lineRule="auto"/>
        <w:contextualSpacing/>
        <w:jc w:val="center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Napiš vztah (vzorec) pro výpočet gravitační sily. Vyjádři jej i slovně.</w:t>
      </w:r>
    </w:p>
    <w:p w:rsidR="00045A4A" w:rsidRPr="00045A4A" w:rsidRDefault="00045A4A" w:rsidP="00045A4A">
      <w:pPr>
        <w:spacing w:line="360" w:lineRule="auto"/>
        <w:ind w:left="1418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_______________________________________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>Zavěs na siloměr postupně</w:t>
      </w:r>
      <w:r w:rsidRPr="00045A4A">
        <w:rPr>
          <w:rFonts w:ascii="Calibri" w:eastAsia="Calibri" w:hAnsi="Calibri" w:cs="Calibri"/>
          <w:szCs w:val="24"/>
        </w:rPr>
        <w:t xml:space="preserve"> 4 drobné předměty a zjisti velikost gravitační sily, kterou jsou k Zemi přitahovány. </w:t>
      </w:r>
      <w:r w:rsidRPr="00045A4A">
        <w:rPr>
          <w:rFonts w:ascii="Calibri" w:eastAsia="Calibri" w:hAnsi="Calibri" w:cs="Times New Roman"/>
        </w:rPr>
        <w:t>Urči jejich hmotnost.</w:t>
      </w:r>
      <w:r w:rsidRPr="00045A4A">
        <w:rPr>
          <w:rFonts w:ascii="Calibri" w:eastAsia="Calibri" w:hAnsi="Calibri" w:cs="Calibri"/>
          <w:szCs w:val="24"/>
        </w:rPr>
        <w:t xml:space="preserve"> Výsledky zapiš do tabulky.</w:t>
      </w:r>
    </w:p>
    <w:tbl>
      <w:tblPr>
        <w:tblW w:w="0" w:type="auto"/>
        <w:tblInd w:w="392" w:type="dxa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58"/>
        <w:gridCol w:w="1939"/>
        <w:gridCol w:w="1874"/>
      </w:tblGrid>
      <w:tr w:rsidR="00045A4A" w:rsidRPr="00045A4A" w:rsidTr="00DA056E">
        <w:trPr>
          <w:trHeight w:val="510"/>
        </w:trPr>
        <w:tc>
          <w:tcPr>
            <w:tcW w:w="4658" w:type="dxa"/>
            <w:shd w:val="clear" w:color="auto" w:fill="D9D9D9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Cs w:val="24"/>
              </w:rPr>
            </w:pPr>
            <w:r w:rsidRPr="00045A4A">
              <w:rPr>
                <w:rFonts w:ascii="Calibri" w:eastAsia="Calibri" w:hAnsi="Calibri" w:cs="Calibri"/>
                <w:b/>
                <w:szCs w:val="24"/>
              </w:rPr>
              <w:t>Zavěšené předměty na siloměru</w:t>
            </w:r>
          </w:p>
        </w:tc>
        <w:tc>
          <w:tcPr>
            <w:tcW w:w="1939" w:type="dxa"/>
            <w:shd w:val="clear" w:color="auto" w:fill="D9D9D9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Cs w:val="24"/>
              </w:rPr>
            </w:pPr>
            <w:proofErr w:type="spellStart"/>
            <w:r w:rsidRPr="00045A4A">
              <w:rPr>
                <w:rFonts w:ascii="Calibri" w:eastAsia="Calibri" w:hAnsi="Calibri" w:cs="Calibri"/>
                <w:b/>
                <w:i/>
                <w:szCs w:val="24"/>
              </w:rPr>
              <w:t>F</w:t>
            </w:r>
            <w:r w:rsidRPr="00045A4A">
              <w:rPr>
                <w:rFonts w:ascii="Calibri" w:eastAsia="Calibri" w:hAnsi="Calibri" w:cs="Calibri"/>
                <w:b/>
                <w:i/>
                <w:szCs w:val="24"/>
                <w:vertAlign w:val="subscript"/>
              </w:rPr>
              <w:t>g</w:t>
            </w:r>
            <w:proofErr w:type="spellEnd"/>
            <w:r w:rsidRPr="00045A4A">
              <w:rPr>
                <w:rFonts w:ascii="Calibri" w:eastAsia="Calibri" w:hAnsi="Calibri" w:cs="Calibri"/>
                <w:b/>
                <w:szCs w:val="24"/>
              </w:rPr>
              <w:t xml:space="preserve"> [N]</w:t>
            </w:r>
          </w:p>
        </w:tc>
        <w:tc>
          <w:tcPr>
            <w:tcW w:w="1874" w:type="dxa"/>
            <w:shd w:val="clear" w:color="auto" w:fill="D9D9D9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Cs w:val="24"/>
              </w:rPr>
            </w:pPr>
            <w:r w:rsidRPr="00045A4A">
              <w:rPr>
                <w:rFonts w:ascii="Calibri" w:eastAsia="Calibri" w:hAnsi="Calibri" w:cs="Calibri"/>
                <w:b/>
                <w:i/>
                <w:szCs w:val="24"/>
              </w:rPr>
              <w:t>m</w:t>
            </w:r>
            <w:r w:rsidRPr="00045A4A">
              <w:rPr>
                <w:rFonts w:ascii="Calibri" w:eastAsia="Calibri" w:hAnsi="Calibri" w:cs="Calibri"/>
                <w:b/>
                <w:szCs w:val="24"/>
              </w:rPr>
              <w:t xml:space="preserve"> [kg]</w:t>
            </w:r>
          </w:p>
        </w:tc>
      </w:tr>
      <w:tr w:rsidR="00045A4A" w:rsidRPr="00045A4A" w:rsidTr="00DA056E">
        <w:trPr>
          <w:trHeight w:val="510"/>
        </w:trPr>
        <w:tc>
          <w:tcPr>
            <w:tcW w:w="4658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93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874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  <w:tr w:rsidR="00045A4A" w:rsidRPr="00045A4A" w:rsidTr="00DA056E">
        <w:trPr>
          <w:trHeight w:val="510"/>
        </w:trPr>
        <w:tc>
          <w:tcPr>
            <w:tcW w:w="4658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93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874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  <w:tr w:rsidR="00045A4A" w:rsidRPr="00045A4A" w:rsidTr="00DA056E">
        <w:trPr>
          <w:trHeight w:val="510"/>
        </w:trPr>
        <w:tc>
          <w:tcPr>
            <w:tcW w:w="4658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93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874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  <w:tr w:rsidR="00045A4A" w:rsidRPr="00045A4A" w:rsidTr="00DA056E">
        <w:trPr>
          <w:trHeight w:val="510"/>
        </w:trPr>
        <w:tc>
          <w:tcPr>
            <w:tcW w:w="4658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93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874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</w:tbl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>
        <w:rPr>
          <w:rFonts w:ascii="Calibri" w:eastAsia="Calibri" w:hAnsi="Calibri" w:cs="Calibri"/>
          <w:b/>
          <w:noProof/>
          <w:sz w:val="28"/>
          <w:szCs w:val="24"/>
          <w:lang w:eastAsia="cs-CZ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625850</wp:posOffset>
                </wp:positionH>
                <wp:positionV relativeFrom="paragraph">
                  <wp:posOffset>661670</wp:posOffset>
                </wp:positionV>
                <wp:extent cx="1904365" cy="2160905"/>
                <wp:effectExtent l="1905" t="0" r="0" b="1905"/>
                <wp:wrapNone/>
                <wp:docPr id="27" name="Plátno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21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390" y="0"/>
                            <a:ext cx="1436370" cy="2062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3810" y="2038350"/>
                            <a:ext cx="1630680" cy="118745"/>
                          </a:xfrm>
                          <a:prstGeom prst="rect">
                            <a:avLst/>
                          </a:prstGeom>
                          <a:solidFill>
                            <a:srgbClr val="CC66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508760" y="809625"/>
                            <a:ext cx="33782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5A4A" w:rsidRPr="00C12DBD" w:rsidRDefault="00045A4A" w:rsidP="00045A4A">
                              <w:pPr>
                                <w:spacing w:line="240" w:lineRule="auto"/>
                                <w:rPr>
                                  <w:sz w:val="20"/>
                                  <w:szCs w:val="26"/>
                                </w:rPr>
                              </w:pPr>
                              <w:r w:rsidRPr="00C12DBD">
                                <w:rPr>
                                  <w:sz w:val="20"/>
                                  <w:szCs w:val="26"/>
                                </w:rPr>
                                <w:t>(1)</w:t>
                              </w:r>
                            </w:p>
                            <w:p w:rsidR="00045A4A" w:rsidRPr="00C12DBD" w:rsidRDefault="00045A4A" w:rsidP="00045A4A">
                              <w:pPr>
                                <w:spacing w:line="240" w:lineRule="auto"/>
                                <w:rPr>
                                  <w:sz w:val="20"/>
                                  <w:szCs w:val="26"/>
                                </w:rPr>
                              </w:pPr>
                            </w:p>
                            <w:p w:rsidR="00045A4A" w:rsidRPr="00C12DBD" w:rsidRDefault="00045A4A" w:rsidP="00045A4A">
                              <w:pPr>
                                <w:spacing w:line="240" w:lineRule="auto"/>
                                <w:rPr>
                                  <w:sz w:val="20"/>
                                  <w:szCs w:val="26"/>
                                </w:rPr>
                              </w:pPr>
                              <w:r w:rsidRPr="00C12DBD">
                                <w:rPr>
                                  <w:sz w:val="20"/>
                                  <w:szCs w:val="26"/>
                                </w:rPr>
                                <w:t>(2)</w:t>
                              </w:r>
                            </w:p>
                            <w:p w:rsidR="00045A4A" w:rsidRDefault="00045A4A" w:rsidP="00045A4A">
                              <w:pPr>
                                <w:spacing w:line="240" w:lineRule="auto"/>
                                <w:rPr>
                                  <w:sz w:val="6"/>
                                  <w:szCs w:val="6"/>
                                </w:rPr>
                              </w:pPr>
                            </w:p>
                            <w:p w:rsidR="00045A4A" w:rsidRPr="00C12DBD" w:rsidRDefault="00045A4A" w:rsidP="00045A4A">
                              <w:pPr>
                                <w:spacing w:line="240" w:lineRule="auto"/>
                                <w:rPr>
                                  <w:sz w:val="20"/>
                                  <w:szCs w:val="26"/>
                                </w:rPr>
                              </w:pPr>
                              <w:r w:rsidRPr="00C12DBD">
                                <w:rPr>
                                  <w:sz w:val="20"/>
                                  <w:szCs w:val="26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70582" tIns="35292" rIns="70582" bIns="35292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87780" y="799465"/>
                            <a:ext cx="31877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91590" y="1326515"/>
                            <a:ext cx="31813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96670" y="1744345"/>
                            <a:ext cx="31877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Plátno 27" o:spid="_x0000_s1026" editas="canvas" style="position:absolute;left:0;text-align:left;margin-left:285.5pt;margin-top:52.1pt;width:149.95pt;height:170.15pt;z-index:251659264;mso-position-horizontal-relative:margin" coordsize="19043,216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9043;height:21609;visibility:visible;mso-wrap-style:square">
                  <v:fill o:detectmouseclick="t"/>
                  <v:path o:connecttype="none"/>
                </v:shape>
                <v:shape id="Picture 4" o:spid="_x0000_s1028" type="#_x0000_t75" style="position:absolute;left:723;width:14364;height:206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UNlxnFAAAA2wAAAA8AAABkcnMvZG93bnJldi54bWxEj0FrwkAUhO+C/2F5ghepG9MiJXUVFUt7&#10;EkxbirfX7DMbzL4N2a2m/npXKHgcZuYbZrbobC1O1PrKsYLJOAFBXDhdcang8+P14RmED8gaa8ek&#10;4I88LOb93gwz7c68o1MeShEh7DNUYEJoMil9YciiH7uGOHoH11oMUbal1C2eI9zWMk2SqbRYcVww&#10;2NDaUHHMf62C/KJxX64evzc/+6+3g38apdZslRoOuuULiEBduIf/2+9aQTqB25f4A+T8C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DZcZxQAAANsAAAAPAAAAAAAAAAAAAAAA&#10;AJ8CAABkcnMvZG93bnJldi54bWxQSwUGAAAAAAQABAD3AAAAkQMAAAAA&#10;">
                  <v:imagedata r:id="rId8" o:title="" chromakey="white"/>
                </v:shape>
                <v:rect id="Rectangle 5" o:spid="_x0000_s1029" style="position:absolute;left:38;top:20383;width:16306;height:1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udlsQA&#10;AADbAAAADwAAAGRycy9kb3ducmV2LnhtbESPT4vCMBTE74LfITxhb5raRZFqFFlYXAXBfwePj+bZ&#10;VpuX2mS1+uk3C4LHYWZ+w0xmjSnFjWpXWFbQ70UgiFOrC84UHPbf3REI55E1lpZJwYMczKbt1gQT&#10;be+8pdvOZyJA2CWoIPe+SqR0aU4GXc9WxME72dqgD7LOpK7xHuCmlHEUDaXBgsNCjhV95ZRedr9G&#10;QbQ4DwaMnxtarg/753p0Pa5iVOqj08zHIDw1/h1+tX+0gjiG/y/hB8j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bnZbEAAAA2wAAAA8AAAAAAAAAAAAAAAAAmAIAAGRycy9k&#10;b3ducmV2LnhtbFBLBQYAAAAABAAEAPUAAACJAwAAAAA=&#10;" fillcolor="#c60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15087;top:8096;width:3378;height:12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gihsQA&#10;AADbAAAADwAAAGRycy9kb3ducmV2LnhtbESPzWrDMBCE74G+g9hCb7Fcu/nBtRxKILSXBuKWnBdr&#10;Y7u2VsZSEvftq0Igx2FmvmHyzWR6caHRtZYVPEcxCOLK6pZrBd9fu/kahPPIGnvLpOCXHGyKh1mO&#10;mbZXPtCl9LUIEHYZKmi8HzIpXdWQQRfZgTh4Jzsa9EGOtdQjXgPc9DKJ46U02HJYaHCgbUNVV56N&#10;gvj4s06795dVl6SyPKdHv/9caKWeHqe3VxCeJn8P39ofWkGSwv+X8AN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oIobEAAAA2wAAAA8AAAAAAAAAAAAAAAAAmAIAAGRycy9k&#10;b3ducmV2LnhtbFBLBQYAAAAABAAEAPUAAACJAwAAAAA=&#10;" filled="f" stroked="f">
                  <v:textbox inset="1.96061mm,.98033mm,1.96061mm,.98033mm">
                    <w:txbxContent>
                      <w:p w:rsidR="00045A4A" w:rsidRPr="00C12DBD" w:rsidRDefault="00045A4A" w:rsidP="00045A4A">
                        <w:pPr>
                          <w:spacing w:line="240" w:lineRule="auto"/>
                          <w:rPr>
                            <w:sz w:val="20"/>
                            <w:szCs w:val="26"/>
                          </w:rPr>
                        </w:pPr>
                        <w:r w:rsidRPr="00C12DBD">
                          <w:rPr>
                            <w:sz w:val="20"/>
                            <w:szCs w:val="26"/>
                          </w:rPr>
                          <w:t>(1)</w:t>
                        </w:r>
                      </w:p>
                      <w:p w:rsidR="00045A4A" w:rsidRPr="00C12DBD" w:rsidRDefault="00045A4A" w:rsidP="00045A4A">
                        <w:pPr>
                          <w:spacing w:line="240" w:lineRule="auto"/>
                          <w:rPr>
                            <w:sz w:val="20"/>
                            <w:szCs w:val="26"/>
                          </w:rPr>
                        </w:pPr>
                      </w:p>
                      <w:p w:rsidR="00045A4A" w:rsidRPr="00C12DBD" w:rsidRDefault="00045A4A" w:rsidP="00045A4A">
                        <w:pPr>
                          <w:spacing w:line="240" w:lineRule="auto"/>
                          <w:rPr>
                            <w:sz w:val="20"/>
                            <w:szCs w:val="26"/>
                          </w:rPr>
                        </w:pPr>
                        <w:r w:rsidRPr="00C12DBD">
                          <w:rPr>
                            <w:sz w:val="20"/>
                            <w:szCs w:val="26"/>
                          </w:rPr>
                          <w:t>(2)</w:t>
                        </w:r>
                      </w:p>
                      <w:p w:rsidR="00045A4A" w:rsidRDefault="00045A4A" w:rsidP="00045A4A">
                        <w:pPr>
                          <w:spacing w:line="240" w:lineRule="auto"/>
                          <w:rPr>
                            <w:sz w:val="6"/>
                            <w:szCs w:val="6"/>
                          </w:rPr>
                        </w:pPr>
                      </w:p>
                      <w:p w:rsidR="00045A4A" w:rsidRPr="00C12DBD" w:rsidRDefault="00045A4A" w:rsidP="00045A4A">
                        <w:pPr>
                          <w:spacing w:line="240" w:lineRule="auto"/>
                          <w:rPr>
                            <w:sz w:val="20"/>
                            <w:szCs w:val="26"/>
                          </w:rPr>
                        </w:pPr>
                        <w:r w:rsidRPr="00C12DBD">
                          <w:rPr>
                            <w:sz w:val="20"/>
                            <w:szCs w:val="26"/>
                          </w:rPr>
                          <w:t>(3)</w:t>
                        </w:r>
                      </w:p>
                    </w:txbxContent>
                  </v:textbox>
                </v:shape>
                <v:shape id="Picture 7" o:spid="_x0000_s1031" type="#_x0000_t75" style="position:absolute;left:12877;top:7994;width:3188;height:31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eX4zDAAAA2wAAAA8AAABkcnMvZG93bnJldi54bWxEj19rwjAUxd8Fv0O4wt5majucVqOIbGyP&#10;m5vg46W5a8qam5LE2n37RRB8PJw/P856O9hW9ORD41jBbJqBIK6cbrhW8P31+rgAESKyxtYxKfij&#10;ANvNeLTGUrsLf1J/iLVIIxxKVGBi7EopQ2XIYpi6jjh5P85bjEn6WmqPlzRuW5ln2VxabDgRDHa0&#10;N1T9Hs42cT/e/FEXfXFaFrN9zI/Dy/zZKPUwGXYrEJGGeA/f2u9aQf4E1y/pB8jN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p5fjMMAAADbAAAADwAAAAAAAAAAAAAAAACf&#10;AgAAZHJzL2Rvd25yZXYueG1sUEsFBgAAAAAEAAQA9wAAAI8DAAAAAA==&#10;">
                  <v:imagedata r:id="rId9" o:title="" chromakey="white"/>
                </v:shape>
                <v:shape id="Picture 8" o:spid="_x0000_s1032" type="#_x0000_t75" style="position:absolute;left:12915;top:13265;width:3182;height:31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3S+hfDAAAA2wAAAA8AAABkcnMvZG93bnJldi54bWxEj19rwjAUxd8Fv0O4wt5masucVqOIbGyP&#10;m5vg46W5a8qam5LE2n37RRB8PJw/P856O9hW9ORD41jBbJqBIK6cbrhW8P31+rgAESKyxtYxKfij&#10;ANvNeLTGUrsLf1J/iLVIIxxKVGBi7EopQ2XIYpi6jjh5P85bjEn6WmqPlzRuW5ln2VxabDgRDHa0&#10;N1T9Hs42cT/e/FEXfXFaFrN9zI/Dy/zZKPUwGXYrEJGGeA/f2u9aQf4E1y/pB8jN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dL6F8MAAADbAAAADwAAAAAAAAAAAAAAAACf&#10;AgAAZHJzL2Rvd25yZXYueG1sUEsFBgAAAAAEAAQA9wAAAI8DAAAAAA==&#10;">
                  <v:imagedata r:id="rId9" o:title="" chromakey="white"/>
                </v:shape>
                <v:shape id="Picture 9" o:spid="_x0000_s1033" type="#_x0000_t75" style="position:absolute;left:12966;top:17443;width:3188;height:31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0AZGDCAAAA2wAAAA8AAABkcnMvZG93bnJldi54bWxEj19rwjAUxd8H+w7hCnubqS10sxplyMb2&#10;6HSCj5fm2hSbm5Jktfv2iyD4eDh/fpzlerSdGMiH1rGC2TQDQVw73XKj4Gf/8fwKIkRkjZ1jUvBH&#10;Adarx4clVtpd+JuGXWxEGuFQoQITY19JGWpDFsPU9cTJOzlvMSbpG6k9XtK47WSeZaW02HIiGOxp&#10;Y6g+735t4m4//UEXQ3GcF7NNzA/je/lilHqajG8LEJHGeA/f2l9aQV7C9Uv6AXL1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dAGRgwgAAANsAAAAPAAAAAAAAAAAAAAAAAJ8C&#10;AABkcnMvZG93bnJldi54bWxQSwUGAAAAAAQABAD3AAAAjgMAAAAA&#10;">
                  <v:imagedata r:id="rId9" o:title="" chromakey="white"/>
                </v:shape>
                <w10:wrap anchorx="margin"/>
              </v:group>
            </w:pict>
          </mc:Fallback>
        </mc:AlternateContent>
      </w:r>
      <w:r w:rsidRPr="00045A4A">
        <w:rPr>
          <w:rFonts w:ascii="Calibri" w:eastAsia="Calibri" w:hAnsi="Calibri" w:cs="Calibri"/>
          <w:szCs w:val="24"/>
        </w:rPr>
        <w:t xml:space="preserve">Na obrázku jsou třešně, které visí na stromě (pozice </w:t>
      </w:r>
      <w:r w:rsidRPr="00045A4A">
        <w:rPr>
          <w:rFonts w:ascii="Calibri" w:eastAsia="Calibri" w:hAnsi="Calibri" w:cs="Calibri"/>
          <w:b/>
          <w:szCs w:val="24"/>
        </w:rPr>
        <w:t>1</w:t>
      </w:r>
      <w:r w:rsidRPr="00045A4A">
        <w:rPr>
          <w:rFonts w:ascii="Calibri" w:eastAsia="Calibri" w:hAnsi="Calibri" w:cs="Calibri"/>
          <w:szCs w:val="24"/>
        </w:rPr>
        <w:t xml:space="preserve">), poté padají ze stromu (pozice </w:t>
      </w:r>
      <w:r w:rsidRPr="00045A4A">
        <w:rPr>
          <w:rFonts w:ascii="Calibri" w:eastAsia="Calibri" w:hAnsi="Calibri" w:cs="Calibri"/>
          <w:b/>
          <w:szCs w:val="24"/>
        </w:rPr>
        <w:t>2</w:t>
      </w:r>
      <w:r w:rsidRPr="00045A4A">
        <w:rPr>
          <w:rFonts w:ascii="Calibri" w:eastAsia="Calibri" w:hAnsi="Calibri" w:cs="Calibri"/>
          <w:szCs w:val="24"/>
        </w:rPr>
        <w:t xml:space="preserve">) a nakonec spadnou za zem (pozice </w:t>
      </w:r>
      <w:r w:rsidRPr="00045A4A">
        <w:rPr>
          <w:rFonts w:ascii="Calibri" w:eastAsia="Calibri" w:hAnsi="Calibri" w:cs="Calibri"/>
          <w:b/>
          <w:szCs w:val="24"/>
        </w:rPr>
        <w:t>3</w:t>
      </w:r>
      <w:r w:rsidRPr="00045A4A">
        <w:rPr>
          <w:rFonts w:ascii="Calibri" w:eastAsia="Calibri" w:hAnsi="Calibri" w:cs="Calibri"/>
          <w:szCs w:val="24"/>
        </w:rPr>
        <w:t xml:space="preserve">). </w:t>
      </w:r>
      <w:r w:rsidRPr="00045A4A">
        <w:rPr>
          <w:rFonts w:ascii="Calibri" w:eastAsia="Calibri" w:hAnsi="Calibri" w:cs="Times New Roman"/>
        </w:rPr>
        <w:t>U následujících tvrzení rozhodni, zda jsou pravdivá, či nepravdivá. Své rozhodnutí označ v tabulce křížkem.</w:t>
      </w:r>
      <w:r w:rsidRPr="00045A4A">
        <w:rPr>
          <w:rFonts w:ascii="Calibri" w:eastAsia="Calibri" w:hAnsi="Calibri" w:cs="Calibri"/>
          <w:szCs w:val="24"/>
        </w:rPr>
        <w:t xml:space="preserve"> </w:t>
      </w:r>
    </w:p>
    <w:tbl>
      <w:tblPr>
        <w:tblW w:w="0" w:type="auto"/>
        <w:tblInd w:w="108" w:type="dxa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6" w:space="0" w:color="000000"/>
          <w:insideV w:val="single" w:sz="6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32"/>
        <w:gridCol w:w="1179"/>
        <w:gridCol w:w="1227"/>
      </w:tblGrid>
      <w:tr w:rsidR="00045A4A" w:rsidRPr="00045A4A" w:rsidTr="00DA056E">
        <w:trPr>
          <w:cantSplit/>
          <w:trHeight w:val="1310"/>
        </w:trPr>
        <w:tc>
          <w:tcPr>
            <w:tcW w:w="2932" w:type="dxa"/>
            <w:shd w:val="clear" w:color="auto" w:fill="D9D9D9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 w:val="28"/>
                <w:szCs w:val="24"/>
              </w:rPr>
            </w:pPr>
            <w:r w:rsidRPr="00045A4A">
              <w:rPr>
                <w:rFonts w:ascii="Calibri" w:eastAsia="Calibri" w:hAnsi="Calibri" w:cs="Calibri"/>
                <w:b/>
                <w:sz w:val="28"/>
                <w:szCs w:val="24"/>
              </w:rPr>
              <w:t>Tvrzení</w:t>
            </w:r>
          </w:p>
        </w:tc>
        <w:tc>
          <w:tcPr>
            <w:tcW w:w="1179" w:type="dxa"/>
            <w:shd w:val="clear" w:color="auto" w:fill="D9D9D9"/>
            <w:textDirection w:val="btLr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 w:val="28"/>
                <w:szCs w:val="24"/>
              </w:rPr>
            </w:pPr>
            <w:r w:rsidRPr="00045A4A">
              <w:rPr>
                <w:rFonts w:ascii="Calibri" w:eastAsia="Calibri" w:hAnsi="Calibri" w:cs="Calibri"/>
                <w:b/>
                <w:sz w:val="28"/>
                <w:szCs w:val="24"/>
              </w:rPr>
              <w:t>Pravda</w:t>
            </w:r>
          </w:p>
        </w:tc>
        <w:tc>
          <w:tcPr>
            <w:tcW w:w="1227" w:type="dxa"/>
            <w:shd w:val="clear" w:color="auto" w:fill="D9D9D9"/>
            <w:textDirection w:val="btLr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b/>
                <w:sz w:val="28"/>
                <w:szCs w:val="24"/>
              </w:rPr>
            </w:pPr>
            <w:r w:rsidRPr="00045A4A">
              <w:rPr>
                <w:rFonts w:ascii="Calibri" w:eastAsia="Calibri" w:hAnsi="Calibri" w:cs="Calibri"/>
                <w:b/>
                <w:sz w:val="28"/>
                <w:szCs w:val="24"/>
              </w:rPr>
              <w:t>Nepravda</w:t>
            </w:r>
          </w:p>
        </w:tc>
      </w:tr>
      <w:tr w:rsidR="00045A4A" w:rsidRPr="00045A4A" w:rsidTr="00DA056E">
        <w:trPr>
          <w:trHeight w:val="794"/>
        </w:trPr>
        <w:tc>
          <w:tcPr>
            <w:tcW w:w="2932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rPr>
                <w:rFonts w:ascii="Calibri" w:eastAsia="Calibri" w:hAnsi="Calibri" w:cs="Calibri"/>
                <w:szCs w:val="24"/>
              </w:rPr>
            </w:pPr>
            <w:r w:rsidRPr="00045A4A">
              <w:rPr>
                <w:rFonts w:ascii="Calibri" w:eastAsia="Calibri" w:hAnsi="Calibri" w:cs="Calibri"/>
                <w:szCs w:val="24"/>
              </w:rPr>
              <w:t>Gravitační síla působí na třešně pouze v pozici 3.</w:t>
            </w:r>
          </w:p>
        </w:tc>
        <w:tc>
          <w:tcPr>
            <w:tcW w:w="117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227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  <w:tr w:rsidR="00045A4A" w:rsidRPr="00045A4A" w:rsidTr="00DA056E">
        <w:trPr>
          <w:trHeight w:val="794"/>
        </w:trPr>
        <w:tc>
          <w:tcPr>
            <w:tcW w:w="2932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rPr>
                <w:rFonts w:ascii="Calibri" w:eastAsia="Calibri" w:hAnsi="Calibri" w:cs="Calibri"/>
                <w:szCs w:val="24"/>
              </w:rPr>
            </w:pPr>
            <w:r w:rsidRPr="00045A4A">
              <w:rPr>
                <w:rFonts w:ascii="Calibri" w:eastAsia="Calibri" w:hAnsi="Calibri" w:cs="Calibri"/>
                <w:szCs w:val="24"/>
              </w:rPr>
              <w:t>V pozici 1 působí na třešně síla větve směrem vzhůru</w:t>
            </w:r>
          </w:p>
        </w:tc>
        <w:tc>
          <w:tcPr>
            <w:tcW w:w="117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227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  <w:tr w:rsidR="00045A4A" w:rsidRPr="00045A4A" w:rsidTr="00DA056E">
        <w:trPr>
          <w:trHeight w:val="794"/>
        </w:trPr>
        <w:tc>
          <w:tcPr>
            <w:tcW w:w="2932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rPr>
                <w:rFonts w:ascii="Calibri" w:eastAsia="Calibri" w:hAnsi="Calibri" w:cs="Calibri"/>
                <w:szCs w:val="24"/>
              </w:rPr>
            </w:pPr>
            <w:r w:rsidRPr="00045A4A">
              <w:rPr>
                <w:rFonts w:ascii="Calibri" w:eastAsia="Calibri" w:hAnsi="Calibri" w:cs="Calibri"/>
                <w:szCs w:val="24"/>
              </w:rPr>
              <w:t>Na Měsíci by byla hmotnost třešní menší.</w:t>
            </w:r>
          </w:p>
        </w:tc>
        <w:tc>
          <w:tcPr>
            <w:tcW w:w="1179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  <w:tc>
          <w:tcPr>
            <w:tcW w:w="1227" w:type="dxa"/>
            <w:vAlign w:val="center"/>
          </w:tcPr>
          <w:p w:rsidR="00045A4A" w:rsidRPr="00045A4A" w:rsidRDefault="00045A4A" w:rsidP="00045A4A">
            <w:pPr>
              <w:spacing w:after="0" w:line="240" w:lineRule="auto"/>
              <w:contextualSpacing/>
              <w:jc w:val="center"/>
              <w:rPr>
                <w:rFonts w:ascii="Calibri" w:eastAsia="Calibri" w:hAnsi="Calibri" w:cs="Calibri"/>
                <w:szCs w:val="24"/>
              </w:rPr>
            </w:pPr>
          </w:p>
        </w:tc>
      </w:tr>
    </w:tbl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 xml:space="preserve">Zahradní kolečko </w:t>
      </w:r>
      <w:proofErr w:type="gramStart"/>
      <w:r w:rsidRPr="00045A4A">
        <w:rPr>
          <w:rFonts w:ascii="Calibri" w:eastAsia="Calibri" w:hAnsi="Calibri" w:cs="Times New Roman"/>
        </w:rPr>
        <w:t>snese</w:t>
      </w:r>
      <w:proofErr w:type="gramEnd"/>
      <w:r w:rsidRPr="00045A4A">
        <w:rPr>
          <w:rFonts w:ascii="Calibri" w:eastAsia="Calibri" w:hAnsi="Calibri" w:cs="Times New Roman"/>
        </w:rPr>
        <w:t xml:space="preserve"> tlakovou sílu nákladu do 350 N. </w:t>
      </w:r>
      <w:proofErr w:type="gramStart"/>
      <w:r w:rsidRPr="00045A4A">
        <w:rPr>
          <w:rFonts w:ascii="Calibri" w:eastAsia="Calibri" w:hAnsi="Calibri" w:cs="Times New Roman"/>
        </w:rPr>
        <w:t>Uvezlo</w:t>
      </w:r>
      <w:proofErr w:type="gramEnd"/>
      <w:r w:rsidRPr="00045A4A">
        <w:rPr>
          <w:rFonts w:ascii="Calibri" w:eastAsia="Calibri" w:hAnsi="Calibri" w:cs="Times New Roman"/>
        </w:rPr>
        <w:t xml:space="preserve"> by tě? Své tvrzení dokaž.</w:t>
      </w: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position w:val="-4"/>
          <w:szCs w:val="24"/>
        </w:rPr>
        <w:object w:dxaOrig="180" w:dyaOrig="279">
          <v:shape id="_x0000_i1025" type="#_x0000_t75" style="width:9pt;height:14.25pt" o:ole="">
            <v:imagedata r:id="rId10" o:title=""/>
          </v:shape>
          <o:OLEObject Type="Embed" ProgID="Equation.DSMT4" ShapeID="_x0000_i1025" DrawAspect="Content" ObjectID="_1443610287" r:id="rId11"/>
        </w:object>
      </w: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>
        <w:rPr>
          <w:rFonts w:ascii="Calibri" w:eastAsia="Calibri" w:hAnsi="Calibri" w:cs="Calibri"/>
          <w:noProof/>
          <w:szCs w:val="24"/>
          <w:lang w:eastAsia="cs-CZ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4582795</wp:posOffset>
                </wp:positionH>
                <wp:positionV relativeFrom="paragraph">
                  <wp:posOffset>266700</wp:posOffset>
                </wp:positionV>
                <wp:extent cx="854075" cy="1984375"/>
                <wp:effectExtent l="6350" t="10160" r="6350" b="5715"/>
                <wp:wrapSquare wrapText="bothSides"/>
                <wp:docPr id="20" name="Plátno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" name="Group 12"/>
                        <wpg:cNvGrpSpPr>
                          <a:grpSpLocks/>
                        </wpg:cNvGrpSpPr>
                        <wpg:grpSpPr bwMode="auto">
                          <a:xfrm>
                            <a:off x="4361" y="4361"/>
                            <a:ext cx="845353" cy="1975652"/>
                            <a:chOff x="2757" y="1751"/>
                            <a:chExt cx="1873" cy="4379"/>
                          </a:xfrm>
                        </wpg:grpSpPr>
                        <wps:wsp>
                          <wps:cNvPr id="2" name="Rectangle 13" descr="Široký šikmo dolů"/>
                          <wps:cNvSpPr>
                            <a:spLocks noChangeArrowheads="1"/>
                          </wps:cNvSpPr>
                          <wps:spPr bwMode="auto">
                            <a:xfrm>
                              <a:off x="2757" y="1751"/>
                              <a:ext cx="1873" cy="251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D8D8D8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78" y="2002"/>
                              <a:ext cx="3" cy="4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" name="Group 15"/>
                          <wpg:cNvGrpSpPr>
                            <a:grpSpLocks/>
                          </wpg:cNvGrpSpPr>
                          <wpg:grpSpPr bwMode="auto">
                            <a:xfrm>
                              <a:off x="2990" y="2498"/>
                              <a:ext cx="1380" cy="3632"/>
                              <a:chOff x="2990" y="2688"/>
                              <a:chExt cx="1380" cy="3632"/>
                            </a:xfrm>
                          </wpg:grpSpPr>
                          <wpg:grpSp>
                            <wpg:cNvPr id="5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85" y="2688"/>
                                <a:ext cx="390" cy="1211"/>
                                <a:chOff x="3330" y="2918"/>
                                <a:chExt cx="390" cy="1211"/>
                              </a:xfrm>
                            </wpg:grpSpPr>
                            <wps:wsp>
                              <wps:cNvPr id="6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30" y="2918"/>
                                  <a:ext cx="390" cy="900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69" y="3819"/>
                                  <a:ext cx="313" cy="310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00">
                                        <a:gamma/>
                                        <a:shade val="56078"/>
                                        <a:invGamma/>
                                      </a:srgbClr>
                                    </a:gs>
                                    <a:gs pos="50000">
                                      <a:srgbClr val="FFFF00"/>
                                    </a:gs>
                                    <a:gs pos="100000">
                                      <a:srgbClr val="FFFF00">
                                        <a:gamma/>
                                        <a:shade val="56078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" name="AutoShape 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79" y="3940"/>
                                <a:ext cx="3" cy="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" name="Group 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90" y="4430"/>
                                <a:ext cx="1380" cy="1890"/>
                                <a:chOff x="2990" y="4440"/>
                                <a:chExt cx="1380" cy="1890"/>
                              </a:xfrm>
                            </wpg:grpSpPr>
                            <wpg:grpSp>
                              <wpg:cNvPr id="10" name="Group 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85" y="4440"/>
                                  <a:ext cx="390" cy="1211"/>
                                  <a:chOff x="3330" y="2918"/>
                                  <a:chExt cx="390" cy="1211"/>
                                </a:xfrm>
                              </wpg:grpSpPr>
                              <wps:wsp>
                                <wps:cNvPr id="11" name="Rectangle 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30" y="2918"/>
                                    <a:ext cx="390" cy="90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Rectangle 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69" y="3819"/>
                                    <a:ext cx="313" cy="31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FFFF00">
                                          <a:gamma/>
                                          <a:shade val="56078"/>
                                          <a:invGamma/>
                                        </a:srgbClr>
                                      </a:gs>
                                      <a:gs pos="50000">
                                        <a:srgbClr val="FFFF00"/>
                                      </a:gs>
                                      <a:gs pos="100000">
                                        <a:srgbClr val="FFFF00">
                                          <a:gamma/>
                                          <a:shade val="56078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3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0" y="5692"/>
                                  <a:ext cx="1380" cy="638"/>
                                  <a:chOff x="2990" y="5792"/>
                                  <a:chExt cx="1380" cy="638"/>
                                </a:xfrm>
                              </wpg:grpSpPr>
                              <wps:wsp>
                                <wps:cNvPr id="14" name="AutoShape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90" y="6030"/>
                                    <a:ext cx="1380" cy="400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B2A1C7">
                                          <a:gamma/>
                                          <a:shade val="56078"/>
                                          <a:invGamma/>
                                        </a:srgbClr>
                                      </a:gs>
                                      <a:gs pos="50000">
                                        <a:srgbClr val="B2A1C7"/>
                                      </a:gs>
                                      <a:gs pos="100000">
                                        <a:srgbClr val="B2A1C7">
                                          <a:gamma/>
                                          <a:shade val="56078"/>
                                          <a:invGamma/>
                                        </a:srgbClr>
                                      </a:gs>
                                    </a:gsLst>
                                    <a:lin ang="0" scaled="1"/>
                                  </a:gra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79" y="5792"/>
                                    <a:ext cx="3" cy="22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wgp>
                      <wps:wsp>
                        <wps:cNvPr id="1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72886" y="130111"/>
                            <a:ext cx="359802" cy="249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5A4A" w:rsidRPr="005D6D01" w:rsidRDefault="00045A4A" w:rsidP="00045A4A">
                              <w:pPr>
                                <w:spacing w:line="240" w:lineRule="auto"/>
                                <w:jc w:val="center"/>
                                <w:rPr>
                                  <w:sz w:val="23"/>
                                  <w:szCs w:val="20"/>
                                </w:rPr>
                              </w:pPr>
                              <w:r w:rsidRPr="005D6D01">
                                <w:rPr>
                                  <w:sz w:val="23"/>
                                  <w:szCs w:val="20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lIns="64630" tIns="32314" rIns="64630" bIns="32314" anchor="t" anchorCtr="0" upright="1">
                          <a:noAutofit/>
                        </wps:bodyPr>
                      </wps:wsp>
                      <wps:wsp>
                        <wps:cNvPr id="1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1432" y="449937"/>
                            <a:ext cx="332908" cy="260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5A4A" w:rsidRPr="005D6D01" w:rsidRDefault="00045A4A" w:rsidP="00045A4A">
                              <w:pPr>
                                <w:spacing w:line="240" w:lineRule="auto"/>
                                <w:jc w:val="center"/>
                                <w:rPr>
                                  <w:sz w:val="23"/>
                                  <w:szCs w:val="20"/>
                                </w:rPr>
                              </w:pPr>
                              <w:r w:rsidRPr="005D6D01">
                                <w:rPr>
                                  <w:sz w:val="23"/>
                                  <w:szCs w:val="20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lIns="64630" tIns="32314" rIns="64630" bIns="32314" anchor="t" anchorCtr="0" upright="1">
                          <a:noAutofit/>
                        </wps:bodyPr>
                      </wps:wsp>
                      <wps:wsp>
                        <wps:cNvPr id="1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1432" y="1208070"/>
                            <a:ext cx="332908" cy="325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5A4A" w:rsidRPr="005D6D01" w:rsidRDefault="00045A4A" w:rsidP="00045A4A">
                              <w:pPr>
                                <w:spacing w:line="240" w:lineRule="auto"/>
                                <w:jc w:val="center"/>
                                <w:rPr>
                                  <w:sz w:val="23"/>
                                  <w:szCs w:val="20"/>
                                </w:rPr>
                              </w:pPr>
                              <w:r w:rsidRPr="005D6D01">
                                <w:rPr>
                                  <w:sz w:val="23"/>
                                  <w:szCs w:val="20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64630" tIns="32314" rIns="64630" bIns="32314" anchor="t" anchorCtr="0" upright="1">
                          <a:noAutofit/>
                        </wps:bodyPr>
                      </wps:wsp>
                      <wps:wsp>
                        <wps:cNvPr id="1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2357" y="1580231"/>
                            <a:ext cx="332908" cy="27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45A4A" w:rsidRPr="005D6D01" w:rsidRDefault="00045A4A" w:rsidP="00045A4A">
                              <w:pPr>
                                <w:spacing w:line="240" w:lineRule="auto"/>
                                <w:jc w:val="center"/>
                                <w:rPr>
                                  <w:sz w:val="23"/>
                                  <w:szCs w:val="20"/>
                                </w:rPr>
                              </w:pPr>
                              <w:r w:rsidRPr="005D6D01">
                                <w:rPr>
                                  <w:sz w:val="23"/>
                                  <w:szCs w:val="20"/>
                                </w:rPr>
                                <w:t>(4)</w:t>
                              </w:r>
                            </w:p>
                          </w:txbxContent>
                        </wps:txbx>
                        <wps:bodyPr rot="0" vert="horz" wrap="square" lIns="64630" tIns="32314" rIns="64630" bIns="32314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Plátno 20" o:spid="_x0000_s1034" editas="canvas" style="position:absolute;left:0;text-align:left;margin-left:360.85pt;margin-top:21pt;width:67.25pt;height:156.25pt;z-index:251660288;mso-position-horizontal-relative:margin" coordsize="8540,19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">
                <v:shape id="_x0000_s1035" type="#_x0000_t75" style="position:absolute;width:8540;height:19843;visibility:visible;mso-wrap-style:square">
                  <v:fill o:detectmouseclick="t"/>
                  <v:path o:connecttype="none"/>
                </v:shape>
                <v:group id="Group 12" o:spid="_x0000_s1036" style="position:absolute;left:43;top:43;width:8454;height:19757" coordorigin="2757,1751" coordsize="1873,4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13" o:spid="_x0000_s1037" alt="Široký šikmo dolů" style="position:absolute;left:2757;top:1751;width:1873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V0k8MA&#10;AADaAAAADwAAAGRycy9kb3ducmV2LnhtbESPT4vCMBTE74LfITxhbzZVZF2qUWQXwQUvVtc/t0fz&#10;bIvNS2myWr+9EQSPw8z8hpnOW1OJKzWutKxgEMUgiDOrS84V7LbL/hcI55E1VpZJwZ0czGfdzhQT&#10;bW+8oWvqcxEg7BJUUHhfJ1K6rCCDLrI1cfDOtjHog2xyqRu8Bbip5DCOP6XBksNCgTV9F5Rd0n+j&#10;YLlf+1M1Pq8Xh/j4+/dj72Z0SZX66LWLCQhPrX+HX+2VVjCE55VwA+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V0k8MAAADaAAAADwAAAAAAAAAAAAAAAACYAgAAZHJzL2Rv&#10;d25yZXYueG1sUEsFBgAAAAAEAAQA9QAAAIgDAAAAAA==&#10;" fillcolor="black" strokeweight="1pt">
                    <v:fill r:id="rId12" o:title="" color2="#d8d8d8" type="pattern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4" o:spid="_x0000_s1038" type="#_x0000_t32" style="position:absolute;left:3678;top:2002;width:3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uzycAAAADaAAAADwAAAGRycy9kb3ducmV2LnhtbESPQWsCMRSE74L/ITyhN83WapHVKCII&#10;FrSgFc/Pzevu4uZlSVKN/94IBY/DzHzDzBbRNOJKzteWFbwPMhDEhdU1lwqOP+v+BIQPyBoby6Tg&#10;Th4W825nhrm2N97T9RBKkSDsc1RQhdDmUvqiIoN+YFvi5P1aZzAk6UqpHd4S3DRymGWf0mDNaaHC&#10;llYVFZfDn1Hw/VWftt6ES9wdS7cZxTPz2Cn11ovLKYhAMbzC/+2NVvABzyvpBsj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sbs8nAAAAA2gAAAA8AAAAAAAAAAAAAAAAA&#10;oQIAAGRycy9kb3ducmV2LnhtbFBLBQYAAAAABAAEAPkAAACOAwAAAAA=&#10;">
                    <v:stroke startarrow="oval" endarrow="oval"/>
                  </v:shape>
                  <v:group id="Group 15" o:spid="_x0000_s1039" style="position:absolute;left:2990;top:2498;width:1380;height:3632" coordorigin="2990,2688" coordsize="1380,3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16" o:spid="_x0000_s1040" style="position:absolute;left:3485;top:2688;width:390;height:1211" coordorigin="3330,2918" coordsize="390,1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rect id="Rectangle 17" o:spid="_x0000_s1041" style="position:absolute;left:3330;top:2918;width:39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rF8MA&#10;AADaAAAADwAAAGRycy9kb3ducmV2LnhtbESPQWvCQBSE7wX/w/IKvdVNPQSbukopBITqQRP0+si+&#10;ZqPZt2F31dhf3y0Uehxm5htmsRptL67kQ+dYwcs0A0HcON1xq6Cuyuc5iBCRNfaOScGdAqyWk4cF&#10;FtrdeEfXfWxFgnAoUIGJcSikDI0hi2HqBuLkfTlvMSbpW6k93hLc9nKWZbm02HFaMDjQh6HmvL9Y&#10;Ba/hUB5PG+o2la1qUw4+335/KvX0OL6/gYg0xv/wX3utFeTweyXdAL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DrF8MAAADaAAAADwAAAAAAAAAAAAAAAACYAgAAZHJzL2Rv&#10;d25yZXYueG1sUEsFBgAAAAAEAAQA9QAAAIgDAAAAAA==&#10;" fillcolor="#767676" strokeweight="1pt">
                        <v:fill rotate="t" angle="90" focus="50%" type="gradient"/>
                      </v:rect>
                      <v:rect id="Rectangle 18" o:spid="_x0000_s1042" style="position:absolute;left:3369;top:3819;width:313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NFvMUA&#10;AADaAAAADwAAAGRycy9kb3ducmV2LnhtbESPQWvCQBSE7wX/w/KE3uqmlVqJriLFQNuDYiLV4yP7&#10;mgSzb0N2m8R/3y0IHoeZ+YZZrgdTi45aV1lW8DyJQBDnVldcKDhmydMchPPIGmvLpOBKDtar0cMS&#10;Y217PlCX+kIECLsYFZTeN7GULi/JoJvYhjh4P7Y16INsC6lb7APc1PIlimbSYMVhocSG3kvKL+mv&#10;UZCdvpLT9Dvd7vc9vn6eaX687nKlHsfDZgHC0+Dv4Vv7Qyt4g/8r4Qb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0W8xQAAANoAAAAPAAAAAAAAAAAAAAAAAJgCAABkcnMv&#10;ZG93bnJldi54bWxQSwUGAAAAAAQABAD1AAAAigMAAAAA&#10;" fillcolor="#8f8f00">
                        <v:fill color2="yellow" rotate="t" angle="90" focus="50%" type="gradient"/>
                      </v:rect>
                    </v:group>
                    <v:shape id="AutoShape 19" o:spid="_x0000_s1043" type="#_x0000_t32" style="position:absolute;left:3679;top:3940;width:3;height:4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8huL0AAADaAAAADwAAAGRycy9kb3ducmV2LnhtbERPTYvCMBC9L/gfwgje1tRFF6lGEWFB&#10;QYVV8Tw2Y1tsJiWJGv+9OQgeH+97Oo+mEXdyvrasYNDPQBAXVtdcKjge/r7HIHxA1thYJgVP8jCf&#10;db6mmGv74H+670MpUgj7HBVUIbS5lL6oyKDv25Y4cRfrDIYEXSm1w0cKN438ybJfabDm1FBhS8uK&#10;iuv+ZhTs1vVp4024xu2xdKthPDOPnFK9blxMQASK4SN+u1daQdqarqQbIGc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W/Ibi9AAAA2gAAAA8AAAAAAAAAAAAAAAAAoQIA&#10;AGRycy9kb3ducmV2LnhtbFBLBQYAAAAABAAEAPkAAACLAwAAAAA=&#10;">
                      <v:stroke startarrow="oval" endarrow="oval"/>
                    </v:shape>
                    <v:group id="Group 20" o:spid="_x0000_s1044" style="position:absolute;left:2990;top:4430;width:1380;height:1890" coordorigin="2990,4440" coordsize="1380,1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group id="Group 21" o:spid="_x0000_s1045" style="position:absolute;left:3485;top:4440;width:390;height:1211" coordorigin="3330,2918" coordsize="390,1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rect id="Rectangle 22" o:spid="_x0000_s1046" style="position:absolute;left:3330;top:2918;width:39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bz98EA&#10;AADbAAAADwAAAGRycy9kb3ducmV2LnhtbERPTWsCMRC9F/wPYQRvNWsP0q5GEWFBUA91Ra/DZtys&#10;biZLkuraX98UCr3N433OfNnbVtzJh8axgsk4A0FcOd1wreBYFq/vIEJE1tg6JgVPCrBcDF7mmGv3&#10;4E+6H2ItUgiHHBWYGLtcylAZshjGriNO3MV5izFBX0vt8ZHCbSvfsmwqLTacGgx2tDZU3Q5fVsFH&#10;OBXn646aXWnLoyk6P91/b5UaDfvVDESkPv6L/9wbneZP4PeXdIB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G8/fBAAAA2wAAAA8AAAAAAAAAAAAAAAAAmAIAAGRycy9kb3du&#10;cmV2LnhtbFBLBQYAAAAABAAEAPUAAACGAwAAAAA=&#10;" fillcolor="#767676" strokeweight="1pt">
                          <v:fill rotate="t" angle="90" focus="50%" type="gradient"/>
                        </v:rect>
                        <v:rect id="Rectangle 23" o:spid="_x0000_s1047" style="position:absolute;left:3369;top:3819;width:313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k6J8MA&#10;AADbAAAADwAAAGRycy9kb3ducmV2LnhtbERPTWvCQBC9C/0PyxR6000tlpC6SikG1ENDo1SPQ3ZM&#10;QrOzIbsm8d93C0Jv83ifs1yPphE9da62rOB5FoEgLqyuuVRwPKTTGITzyBoby6TgRg7Wq4fJEhNt&#10;B/6iPvelCCHsElRQed8mUrqiIoNuZlviwF1sZ9AH2JVSdziEcNPIeRS9SoM1h4YKW/qoqPjJr0bB&#10;4bRPTy/f+SbLBlzszhQfb5+FUk+P4/sbCE+j/xff3Vsd5s/h75dw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k6J8MAAADbAAAADwAAAAAAAAAAAAAAAACYAgAAZHJzL2Rv&#10;d25yZXYueG1sUEsFBgAAAAAEAAQA9QAAAIgDAAAAAA==&#10;" fillcolor="#8f8f00">
                          <v:fill color2="yellow" rotate="t" angle="90" focus="50%" type="gradient"/>
                        </v:rect>
                      </v:group>
                      <v:group id="Group 24" o:spid="_x0000_s1048" style="position:absolute;left:2990;top:5692;width:1380;height:638" coordorigin="2990,5792" coordsize="1380,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<v:roundrect id="AutoShape 25" o:spid="_x0000_s1049" style="position:absolute;left:2990;top:6030;width:1380;height:4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qCX8MA&#10;AADbAAAADwAAAGRycy9kb3ducmV2LnhtbERPTWsCMRC9F/wPYYReSs0qrcjWKCoUWlDQ3V56Gzbj&#10;ZnUzWZKo239vCoXe5vE+Z77sbSuu5EPjWMF4lIEgrpxuuFbwVb4/z0CEiKyxdUwKfijAcjF4mGOu&#10;3Y0PdC1iLVIIhxwVmBi7XMpQGbIYRq4jTtzReYsxQV9L7fGWwm0rJ1k2lRYbTg0GO9oYqs7FxSp4&#10;rVa7cJG72f7zqTB+si3X3+VJqcdhv3oDEamP/+I/94dO81/g95d0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qCX8MAAADbAAAADwAAAAAAAAAAAAAAAACYAgAAZHJzL2Rv&#10;d25yZXYueG1sUEsFBgAAAAAEAAQA9QAAAIgDAAAAAA==&#10;" fillcolor="#645a70" strokeweight="1pt">
                          <v:fill color2="#b2a1c7" rotate="t" angle="90" focus="50%" type="gradient"/>
                        </v:roundrect>
                        <v:shape id="AutoShape 26" o:spid="_x0000_s1050" type="#_x0000_t32" style="position:absolute;left:3679;top:5792;width:3;height:2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Havb8AAADbAAAADwAAAGRycy9kb3ducmV2LnhtbERPTYvCMBC9L/gfwgh7W1NlXaQaRQTB&#10;BRVWxfPYjG2xmZQkq/HfG0HwNo/3OZNZNI24kvO1ZQX9XgaCuLC65lLBYb/8GoHwAVljY5kU3MnD&#10;bNr5mGCu7Y3/6LoLpUgh7HNUUIXQ5lL6oiKDvmdb4sSdrTMYEnSl1A5vKdw0cpBlP9JgzamhwpYW&#10;FRWX3b9RsP2tj2tvwiVuDqVbfccT89Ap9dmN8zGIQDG8xS/3Sqf5Q3j+kg6Q0w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0Havb8AAADbAAAADwAAAAAAAAAAAAAAAACh&#10;AgAAZHJzL2Rvd25yZXYueG1sUEsFBgAAAAAEAAQA+QAAAI0DAAAAAA==&#10;">
                          <v:stroke startarrow="oval" endarrow="oval"/>
                        </v:shape>
                      </v:group>
                    </v:group>
                  </v:group>
                </v:group>
                <v:shape id="Text Box 27" o:spid="_x0000_s1051" type="#_x0000_t202" style="position:absolute;left:3728;top:1301;width:3598;height:2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ATJ70A&#10;AADbAAAADwAAAGRycy9kb3ducmV2LnhtbERPSwrCMBDdC94hjOBOU6WIVKOIILisP3Q5NGNbbSal&#10;iVpvbwTB3Tzed+bL1lTiSY0rLSsYDSMQxJnVJecKjofNYArCeWSNlWVS8CYHy0W3M8dE2xfv6Ln3&#10;uQgh7BJUUHhfJ1K6rCCDbmhr4sBdbWPQB9jkUjf4CuGmkuMomkiDJYeGAmtaF5Td9w+j4Bzj+rZN&#10;N/p0So/19HaPfZxelOr32tUMhKfW/8U/91aH+RP4/hIOkI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rATJ70AAADbAAAADwAAAAAAAAAAAAAAAACYAgAAZHJzL2Rvd25yZXYu&#10;eG1sUEsFBgAAAAAEAAQA9QAAAIIDAAAAAA==&#10;" filled="f" stroked="f">
                  <v:textbox inset="1.79528mm,.89761mm,1.79528mm,.89761mm">
                    <w:txbxContent>
                      <w:p w:rsidR="00045A4A" w:rsidRPr="005D6D01" w:rsidRDefault="00045A4A" w:rsidP="00045A4A">
                        <w:pPr>
                          <w:spacing w:line="240" w:lineRule="auto"/>
                          <w:jc w:val="center"/>
                          <w:rPr>
                            <w:sz w:val="23"/>
                            <w:szCs w:val="20"/>
                          </w:rPr>
                        </w:pPr>
                        <w:r w:rsidRPr="005D6D01">
                          <w:rPr>
                            <w:sz w:val="23"/>
                            <w:szCs w:val="20"/>
                          </w:rPr>
                          <w:t>(1)</w:t>
                        </w:r>
                      </w:p>
                    </w:txbxContent>
                  </v:textbox>
                </v:shape>
                <v:shape id="Text Box 28" o:spid="_x0000_s1052" type="#_x0000_t202" style="position:absolute;left:414;top:4499;width:3329;height:2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y2vMEA&#10;AADbAAAADwAAAGRycy9kb3ducmV2LnhtbERPTWuDQBC9F/oflink1qwNkgabNZRAIEdrDO1xcKdq&#10;dGfF3aj5991AoLd5vM/Z7mbTiZEG11hW8LaMQBCXVjdcKShOh9cNCOeRNXaWScGNHOzS56ctJtpO&#10;/EVj7isRQtglqKD2vk+kdGVNBt3S9sSB+7WDQR/gUEk94BTCTSdXUbSWBhsODTX2tK+pbPOrUfAd&#10;4/5yzA76fM6KfnNpYx9nP0otXubPDxCeZv8vfriPOsx/h/sv4QCZ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8trzBAAAA2wAAAA8AAAAAAAAAAAAAAAAAmAIAAGRycy9kb3du&#10;cmV2LnhtbFBLBQYAAAAABAAEAPUAAACGAwAAAAA=&#10;" filled="f" stroked="f">
                  <v:textbox inset="1.79528mm,.89761mm,1.79528mm,.89761mm">
                    <w:txbxContent>
                      <w:p w:rsidR="00045A4A" w:rsidRPr="005D6D01" w:rsidRDefault="00045A4A" w:rsidP="00045A4A">
                        <w:pPr>
                          <w:spacing w:line="240" w:lineRule="auto"/>
                          <w:jc w:val="center"/>
                          <w:rPr>
                            <w:sz w:val="23"/>
                            <w:szCs w:val="20"/>
                          </w:rPr>
                        </w:pPr>
                        <w:r w:rsidRPr="005D6D01">
                          <w:rPr>
                            <w:sz w:val="23"/>
                            <w:szCs w:val="20"/>
                          </w:rPr>
                          <w:t>(2)</w:t>
                        </w:r>
                      </w:p>
                    </w:txbxContent>
                  </v:textbox>
                </v:shape>
                <v:shape id="Text Box 29" o:spid="_x0000_s1053" type="#_x0000_t202" style="position:absolute;left:414;top:12080;width:3329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MizsMA&#10;AADbAAAADwAAAGRycy9kb3ducmV2LnhtbESPT4vCQAzF7wt+hyHC3rbTlSLSdZRFEDx2/YMeQyfb&#10;VjuZ0hm1fntzELwlvJf3fpkvB9eqG/Wh8WzgO0lBEZfeNlwZ2O/WXzNQISJbbD2TgQcFWC5GH3PM&#10;rb/zH922sVISwiFHA3WMXa51KGtyGBLfEYv273uHUda+0rbHu4S7Vk/SdKodNiwNNXa0qqm8bK/O&#10;wDHD1XlTrO3hUOy72fmSxaw4GfM5Hn5/QEUa4tv8ut5YwRdY+UUG0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MizsMAAADbAAAADwAAAAAAAAAAAAAAAACYAgAAZHJzL2Rv&#10;d25yZXYueG1sUEsFBgAAAAAEAAQA9QAAAIgDAAAAAA==&#10;" filled="f" stroked="f">
                  <v:textbox inset="1.79528mm,.89761mm,1.79528mm,.89761mm">
                    <w:txbxContent>
                      <w:p w:rsidR="00045A4A" w:rsidRPr="005D6D01" w:rsidRDefault="00045A4A" w:rsidP="00045A4A">
                        <w:pPr>
                          <w:spacing w:line="240" w:lineRule="auto"/>
                          <w:jc w:val="center"/>
                          <w:rPr>
                            <w:sz w:val="23"/>
                            <w:szCs w:val="20"/>
                          </w:rPr>
                        </w:pPr>
                        <w:r w:rsidRPr="005D6D01">
                          <w:rPr>
                            <w:sz w:val="23"/>
                            <w:szCs w:val="20"/>
                          </w:rPr>
                          <w:t>(3)</w:t>
                        </w:r>
                      </w:p>
                    </w:txbxContent>
                  </v:textbox>
                </v:shape>
                <v:shape id="Text Box 30" o:spid="_x0000_s1054" type="#_x0000_t202" style="position:absolute;left:123;top:15802;width:3329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+HVb8A&#10;AADbAAAADwAAAGRycy9kb3ducmV2LnhtbERPy6rCMBDdC/5DGMGdpkq5eKtRRBBc1ke5LodmbKvN&#10;pDRR69/fCIK7OZznLFadqcWDWldZVjAZRyCIc6srLhScjtvRDITzyBpry6TgRQ5Wy35vgYm2T97T&#10;4+ALEULYJaig9L5JpHR5SQbd2DbEgbvY1qAPsC2kbvEZwk0tp1H0Iw1WHBpKbGhTUn473I2Cvxg3&#10;11261VmWnprZ9Rb7OD0rNRx06zkIT53/ij/unQ7zf+H9SzhALv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L4dVvwAAANsAAAAPAAAAAAAAAAAAAAAAAJgCAABkcnMvZG93bnJl&#10;di54bWxQSwUGAAAAAAQABAD1AAAAhAMAAAAA&#10;" filled="f" stroked="f">
                  <v:textbox inset="1.79528mm,.89761mm,1.79528mm,.89761mm">
                    <w:txbxContent>
                      <w:p w:rsidR="00045A4A" w:rsidRPr="005D6D01" w:rsidRDefault="00045A4A" w:rsidP="00045A4A">
                        <w:pPr>
                          <w:spacing w:line="240" w:lineRule="auto"/>
                          <w:jc w:val="center"/>
                          <w:rPr>
                            <w:sz w:val="23"/>
                            <w:szCs w:val="20"/>
                          </w:rPr>
                        </w:pPr>
                        <w:r w:rsidRPr="005D6D01">
                          <w:rPr>
                            <w:sz w:val="23"/>
                            <w:szCs w:val="20"/>
                          </w:rPr>
                          <w:t>(4)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045A4A">
        <w:rPr>
          <w:rFonts w:ascii="Calibri" w:eastAsia="Calibri" w:hAnsi="Calibri" w:cs="Calibri"/>
          <w:szCs w:val="24"/>
        </w:rPr>
        <w:t>Ke dvěma za sebou zavěšeným siloměrům (</w:t>
      </w:r>
      <w:r w:rsidRPr="00045A4A">
        <w:rPr>
          <w:rFonts w:ascii="Calibri" w:eastAsia="Calibri" w:hAnsi="Calibri" w:cs="Calibri"/>
          <w:b/>
          <w:szCs w:val="24"/>
        </w:rPr>
        <w:t>2</w:t>
      </w:r>
      <w:r w:rsidRPr="00045A4A">
        <w:rPr>
          <w:rFonts w:ascii="Calibri" w:eastAsia="Calibri" w:hAnsi="Calibri" w:cs="Calibri"/>
          <w:szCs w:val="24"/>
        </w:rPr>
        <w:t>) a (</w:t>
      </w:r>
      <w:r w:rsidRPr="00045A4A">
        <w:rPr>
          <w:rFonts w:ascii="Calibri" w:eastAsia="Calibri" w:hAnsi="Calibri" w:cs="Calibri"/>
          <w:b/>
          <w:szCs w:val="24"/>
        </w:rPr>
        <w:t>3</w:t>
      </w:r>
      <w:r w:rsidRPr="00045A4A">
        <w:rPr>
          <w:rFonts w:ascii="Calibri" w:eastAsia="Calibri" w:hAnsi="Calibri" w:cs="Calibri"/>
          <w:szCs w:val="24"/>
        </w:rPr>
        <w:t xml:space="preserve">), z nichž každý má hmotnost </w:t>
      </w:r>
      <w:smartTag w:uri="urn:schemas-microsoft-com:office:smarttags" w:element="metricconverter">
        <w:smartTagPr>
          <w:attr w:name="ProductID" w:val="70ﾠg"/>
        </w:smartTagPr>
        <w:r w:rsidRPr="00045A4A">
          <w:rPr>
            <w:rFonts w:ascii="Calibri" w:eastAsia="Calibri" w:hAnsi="Calibri" w:cs="Calibri"/>
            <w:szCs w:val="24"/>
          </w:rPr>
          <w:t>70 g</w:t>
        </w:r>
      </w:smartTag>
      <w:r w:rsidRPr="00045A4A">
        <w:rPr>
          <w:rFonts w:ascii="Calibri" w:eastAsia="Calibri" w:hAnsi="Calibri" w:cs="Calibri"/>
          <w:szCs w:val="24"/>
        </w:rPr>
        <w:t>, je zavěšeno závaží (</w:t>
      </w:r>
      <w:r w:rsidRPr="00045A4A">
        <w:rPr>
          <w:rFonts w:ascii="Calibri" w:eastAsia="Calibri" w:hAnsi="Calibri" w:cs="Calibri"/>
          <w:b/>
          <w:szCs w:val="24"/>
        </w:rPr>
        <w:t>4</w:t>
      </w:r>
      <w:r w:rsidRPr="00045A4A">
        <w:rPr>
          <w:rFonts w:ascii="Calibri" w:eastAsia="Calibri" w:hAnsi="Calibri" w:cs="Calibri"/>
          <w:szCs w:val="24"/>
        </w:rPr>
        <w:t xml:space="preserve">) o hmotnosti </w:t>
      </w:r>
      <w:smartTag w:uri="urn:schemas-microsoft-com:office:smarttags" w:element="metricconverter">
        <w:smartTagPr>
          <w:attr w:name="ProductID" w:val="400 g"/>
        </w:smartTagPr>
        <w:r w:rsidRPr="00045A4A">
          <w:rPr>
            <w:rFonts w:ascii="Calibri" w:eastAsia="Calibri" w:hAnsi="Calibri" w:cs="Calibri"/>
            <w:szCs w:val="24"/>
          </w:rPr>
          <w:t>400 g</w:t>
        </w:r>
      </w:smartTag>
      <w:r w:rsidRPr="00045A4A">
        <w:rPr>
          <w:rFonts w:ascii="Calibri" w:eastAsia="Calibri" w:hAnsi="Calibri" w:cs="Calibri"/>
          <w:szCs w:val="24"/>
        </w:rPr>
        <w:t>.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Jaký údaj bude ukazovat siloměr (</w:t>
      </w:r>
      <w:r w:rsidRPr="00045A4A">
        <w:rPr>
          <w:rFonts w:ascii="Calibri" w:eastAsia="Calibri" w:hAnsi="Calibri" w:cs="Calibri"/>
          <w:b/>
          <w:szCs w:val="24"/>
        </w:rPr>
        <w:t>2</w:t>
      </w:r>
      <w:r w:rsidRPr="00045A4A">
        <w:rPr>
          <w:rFonts w:ascii="Calibri" w:eastAsia="Calibri" w:hAnsi="Calibri" w:cs="Calibri"/>
          <w:szCs w:val="24"/>
        </w:rPr>
        <w:t>)?</w:t>
      </w:r>
    </w:p>
    <w:p w:rsidR="00045A4A" w:rsidRPr="00045A4A" w:rsidRDefault="00045A4A" w:rsidP="00045A4A">
      <w:pPr>
        <w:spacing w:line="360" w:lineRule="auto"/>
        <w:ind w:left="426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Jaký údaj bude ukazovat siloměr (</w:t>
      </w:r>
      <w:r w:rsidRPr="00045A4A">
        <w:rPr>
          <w:rFonts w:ascii="Calibri" w:eastAsia="Calibri" w:hAnsi="Calibri" w:cs="Calibri"/>
          <w:b/>
          <w:szCs w:val="24"/>
        </w:rPr>
        <w:t>3</w:t>
      </w:r>
      <w:r w:rsidRPr="00045A4A">
        <w:rPr>
          <w:rFonts w:ascii="Calibri" w:eastAsia="Calibri" w:hAnsi="Calibri" w:cs="Calibri"/>
          <w:szCs w:val="24"/>
        </w:rPr>
        <w:t>)?</w:t>
      </w:r>
    </w:p>
    <w:p w:rsidR="00045A4A" w:rsidRPr="00045A4A" w:rsidRDefault="00045A4A" w:rsidP="00045A4A">
      <w:pPr>
        <w:spacing w:line="360" w:lineRule="auto"/>
        <w:ind w:left="426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Jak velká tahová síla působí v bodě (</w:t>
      </w:r>
      <w:r w:rsidRPr="00045A4A">
        <w:rPr>
          <w:rFonts w:ascii="Calibri" w:eastAsia="Calibri" w:hAnsi="Calibri" w:cs="Calibri"/>
          <w:b/>
          <w:szCs w:val="24"/>
        </w:rPr>
        <w:t>1</w:t>
      </w:r>
      <w:r w:rsidRPr="00045A4A">
        <w:rPr>
          <w:rFonts w:ascii="Calibri" w:eastAsia="Calibri" w:hAnsi="Calibri" w:cs="Calibri"/>
          <w:szCs w:val="24"/>
        </w:rPr>
        <w:t>)?</w:t>
      </w:r>
    </w:p>
    <w:p w:rsidR="00045A4A" w:rsidRPr="00045A4A" w:rsidRDefault="00045A4A" w:rsidP="00045A4A">
      <w:pPr>
        <w:spacing w:line="360" w:lineRule="auto"/>
        <w:ind w:left="426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Popiš olovnici a vysvětli, jak s její pomocí určíš, zda jsou stěny učebny svislé?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>Navrhni pokus, kterým ověříš, že obraz na zdi je zavěšen vodorovně.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Zavěsíš-li penál na nit, je penál vzhledem k Zemi v klidu. Co pozoruješ, přestřihneš-li nit?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Vysvětli, jak se projeví působení gravitační síly Země na následující tělesa: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klíče puštěné volně z ruky;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ocelová kulička vystřelená z praku šikmo vzhůru;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426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hromada uhlí po sklopení ložné plochy nákladního automobilu.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Jak velkou silou jsi přitahován k Zemi?</w:t>
      </w:r>
    </w:p>
    <w:p w:rsidR="00045A4A" w:rsidRPr="00045A4A" w:rsidRDefault="00045A4A" w:rsidP="00045A4A">
      <w:pPr>
        <w:spacing w:line="360" w:lineRule="auto"/>
        <w:contextualSpacing/>
        <w:jc w:val="center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__________________________</w:t>
      </w: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 xml:space="preserve">Urči, jak velkou silou přitahuje Země těleso o hmotnosti </w:t>
      </w:r>
      <w:smartTag w:uri="urn:schemas-microsoft-com:office:smarttags" w:element="metricconverter">
        <w:smartTagPr>
          <w:attr w:name="ProductID" w:val="50ﾠkg"/>
        </w:smartTagPr>
        <w:r w:rsidRPr="00045A4A">
          <w:rPr>
            <w:rFonts w:ascii="Calibri" w:eastAsia="Calibri" w:hAnsi="Calibri" w:cs="Calibri"/>
            <w:szCs w:val="24"/>
          </w:rPr>
          <w:t>50 kg</w:t>
        </w:r>
      </w:smartTag>
      <w:r w:rsidRPr="00045A4A">
        <w:rPr>
          <w:rFonts w:ascii="Calibri" w:eastAsia="Calibri" w:hAnsi="Calibri" w:cs="Calibri"/>
          <w:szCs w:val="24"/>
        </w:rPr>
        <w:t>.</w:t>
      </w:r>
    </w:p>
    <w:p w:rsidR="00045A4A" w:rsidRPr="00045A4A" w:rsidRDefault="00045A4A" w:rsidP="00045A4A">
      <w:pPr>
        <w:spacing w:line="360" w:lineRule="auto"/>
        <w:contextualSpacing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Jak velkou silou přitahuje Země: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851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pavouka o hmotnosti 20 mg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851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 xml:space="preserve">morče o hmotnosti </w:t>
      </w:r>
      <w:smartTag w:uri="urn:schemas-microsoft-com:office:smarttags" w:element="metricconverter">
        <w:smartTagPr>
          <w:attr w:name="ProductID" w:val="150ﾠg"/>
        </w:smartTagPr>
        <w:r w:rsidRPr="00045A4A">
          <w:rPr>
            <w:rFonts w:ascii="Calibri" w:eastAsia="Calibri" w:hAnsi="Calibri" w:cs="Calibri"/>
            <w:szCs w:val="24"/>
          </w:rPr>
          <w:t>150 g</w:t>
        </w:r>
      </w:smartTag>
      <w:r w:rsidRPr="00045A4A">
        <w:rPr>
          <w:rFonts w:ascii="Calibri" w:eastAsia="Calibri" w:hAnsi="Calibri" w:cs="Calibri"/>
          <w:szCs w:val="24"/>
        </w:rPr>
        <w:t>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851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králíka o hmotnosti 3,5 kg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ind w:left="851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 xml:space="preserve">hada o hmotnosti </w:t>
      </w:r>
      <w:smartTag w:uri="urn:schemas-microsoft-com:office:smarttags" w:element="metricconverter">
        <w:smartTagPr>
          <w:attr w:name="ProductID" w:val="50ﾠkg"/>
        </w:smartTagPr>
        <w:r w:rsidRPr="00045A4A">
          <w:rPr>
            <w:rFonts w:ascii="Calibri" w:eastAsia="Calibri" w:hAnsi="Calibri" w:cs="Calibri"/>
            <w:szCs w:val="24"/>
          </w:rPr>
          <w:t>50 kg</w:t>
        </w:r>
      </w:smartTag>
      <w:r w:rsidRPr="00045A4A">
        <w:rPr>
          <w:rFonts w:ascii="Calibri" w:eastAsia="Calibri" w:hAnsi="Calibri" w:cs="Calibri"/>
          <w:szCs w:val="24"/>
        </w:rPr>
        <w:t>?</w:t>
      </w: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>Jakou hmotnost má: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>Roman, který je k Zemi přitahován silou 460 N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Times New Roman"/>
        </w:rPr>
        <w:t>kalkulátor, který je k Zemi přitahován silou 2 N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zahradní traktůrek</w:t>
      </w:r>
      <w:r w:rsidRPr="00045A4A">
        <w:rPr>
          <w:rFonts w:ascii="Calibri" w:eastAsia="Calibri" w:hAnsi="Calibri" w:cs="Times New Roman"/>
        </w:rPr>
        <w:t xml:space="preserve">, který je k Zemi přitahován silou 2,5 </w:t>
      </w:r>
      <w:proofErr w:type="spellStart"/>
      <w:r w:rsidRPr="00045A4A">
        <w:rPr>
          <w:rFonts w:ascii="Calibri" w:eastAsia="Calibri" w:hAnsi="Calibri" w:cs="Times New Roman"/>
        </w:rPr>
        <w:t>kN</w:t>
      </w:r>
      <w:proofErr w:type="spellEnd"/>
      <w:r w:rsidRPr="00045A4A">
        <w:rPr>
          <w:rFonts w:ascii="Calibri" w:eastAsia="Calibri" w:hAnsi="Calibri" w:cs="Times New Roman"/>
        </w:rPr>
        <w:t>,</w:t>
      </w:r>
    </w:p>
    <w:p w:rsidR="00045A4A" w:rsidRPr="00045A4A" w:rsidRDefault="00045A4A" w:rsidP="00045A4A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Calibri" w:eastAsia="Calibri" w:hAnsi="Calibri" w:cs="Calibri"/>
          <w:szCs w:val="24"/>
        </w:rPr>
      </w:pPr>
      <w:r w:rsidRPr="00045A4A">
        <w:rPr>
          <w:rFonts w:ascii="Calibri" w:eastAsia="Calibri" w:hAnsi="Calibri" w:cs="Calibri"/>
          <w:szCs w:val="24"/>
        </w:rPr>
        <w:t>školní aktovka, která je k Zemi přitahována silou 70 N?</w:t>
      </w: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045A4A" w:rsidRPr="00045A4A" w:rsidRDefault="00045A4A" w:rsidP="00045A4A">
      <w:pPr>
        <w:spacing w:line="360" w:lineRule="auto"/>
        <w:rPr>
          <w:rFonts w:ascii="Calibri" w:eastAsia="Calibri" w:hAnsi="Calibri" w:cs="Calibri"/>
          <w:szCs w:val="24"/>
        </w:rPr>
      </w:pPr>
    </w:p>
    <w:p w:rsidR="00906025" w:rsidRDefault="00906025">
      <w:bookmarkStart w:id="0" w:name="_GoBack"/>
      <w:bookmarkEnd w:id="0"/>
    </w:p>
    <w:sectPr w:rsidR="0090602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D30B48"/>
    <w:multiLevelType w:val="hybridMultilevel"/>
    <w:tmpl w:val="0C1E2F42"/>
    <w:lvl w:ilvl="0" w:tplc="11F400B2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)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5A4A"/>
    <w:rsid w:val="00045A4A"/>
    <w:rsid w:val="00906025"/>
    <w:rsid w:val="00B05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gi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5</Words>
  <Characters>2808</Characters>
  <Application>Microsoft Office Word</Application>
  <DocSecurity>0</DocSecurity>
  <Lines>23</Lines>
  <Paragraphs>6</Paragraphs>
  <ScaleCrop>false</ScaleCrop>
  <Company>HP</Company>
  <LinksUpToDate>false</LinksUpToDate>
  <CharactersWithSpaces>3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zálek Igor</dc:creator>
  <cp:lastModifiedBy>Mazálek Igor</cp:lastModifiedBy>
  <cp:revision>1</cp:revision>
  <dcterms:created xsi:type="dcterms:W3CDTF">2013-10-18T12:04:00Z</dcterms:created>
  <dcterms:modified xsi:type="dcterms:W3CDTF">2013-10-18T12:05:00Z</dcterms:modified>
</cp:coreProperties>
</file>